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5" r:id="rId30"/>
    <p:sldId id="284" r:id="rId31"/>
    <p:sldId id="286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8269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784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2226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147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91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71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073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492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469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2560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647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DA91DF-F46B-4EE9-B6C9-3DFABA0D2C5C}" type="datetimeFigureOut">
              <a:rPr lang="en-US" smtClean="0"/>
              <a:t>5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234D9B-BCAE-44C7-A36A-1A4F0F7D4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84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slide" Target="slide28.xml"/><Relationship Id="rId18" Type="http://schemas.openxmlformats.org/officeDocument/2006/relationships/slide" Target="slide24.xml"/><Relationship Id="rId26" Type="http://schemas.openxmlformats.org/officeDocument/2006/relationships/slide" Target="slide6.xml"/><Relationship Id="rId3" Type="http://schemas.openxmlformats.org/officeDocument/2006/relationships/slide" Target="slide7.xml"/><Relationship Id="rId21" Type="http://schemas.openxmlformats.org/officeDocument/2006/relationships/slide" Target="slide10.xml"/><Relationship Id="rId7" Type="http://schemas.openxmlformats.org/officeDocument/2006/relationships/slide" Target="slide27.xml"/><Relationship Id="rId12" Type="http://schemas.openxmlformats.org/officeDocument/2006/relationships/slide" Target="slide23.xml"/><Relationship Id="rId17" Type="http://schemas.openxmlformats.org/officeDocument/2006/relationships/slide" Target="slide19.xml"/><Relationship Id="rId25" Type="http://schemas.openxmlformats.org/officeDocument/2006/relationships/slide" Target="slide30.xml"/><Relationship Id="rId2" Type="http://schemas.openxmlformats.org/officeDocument/2006/relationships/slide" Target="slide2.xml"/><Relationship Id="rId16" Type="http://schemas.openxmlformats.org/officeDocument/2006/relationships/slide" Target="slide14.xml"/><Relationship Id="rId20" Type="http://schemas.openxmlformats.org/officeDocument/2006/relationships/slide" Target="slide5.xml"/><Relationship Id="rId29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2.xml"/><Relationship Id="rId11" Type="http://schemas.openxmlformats.org/officeDocument/2006/relationships/slide" Target="slide18.xml"/><Relationship Id="rId24" Type="http://schemas.openxmlformats.org/officeDocument/2006/relationships/slide" Target="slide25.xml"/><Relationship Id="rId5" Type="http://schemas.openxmlformats.org/officeDocument/2006/relationships/slide" Target="slide17.xml"/><Relationship Id="rId15" Type="http://schemas.openxmlformats.org/officeDocument/2006/relationships/slide" Target="slide9.xml"/><Relationship Id="rId23" Type="http://schemas.openxmlformats.org/officeDocument/2006/relationships/slide" Target="slide20.xml"/><Relationship Id="rId28" Type="http://schemas.openxmlformats.org/officeDocument/2006/relationships/slide" Target="slide16.xml"/><Relationship Id="rId10" Type="http://schemas.openxmlformats.org/officeDocument/2006/relationships/slide" Target="slide13.xml"/><Relationship Id="rId19" Type="http://schemas.openxmlformats.org/officeDocument/2006/relationships/slide" Target="slide29.xml"/><Relationship Id="rId31" Type="http://schemas.openxmlformats.org/officeDocument/2006/relationships/slide" Target="slide31.xml"/><Relationship Id="rId4" Type="http://schemas.openxmlformats.org/officeDocument/2006/relationships/slide" Target="slide12.xml"/><Relationship Id="rId9" Type="http://schemas.openxmlformats.org/officeDocument/2006/relationships/slide" Target="slide8.xml"/><Relationship Id="rId14" Type="http://schemas.openxmlformats.org/officeDocument/2006/relationships/slide" Target="slide4.xml"/><Relationship Id="rId22" Type="http://schemas.openxmlformats.org/officeDocument/2006/relationships/slide" Target="slide15.xml"/><Relationship Id="rId27" Type="http://schemas.openxmlformats.org/officeDocument/2006/relationships/slide" Target="slide11.xml"/><Relationship Id="rId30" Type="http://schemas.openxmlformats.org/officeDocument/2006/relationships/slide" Target="slide2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mp"/><Relationship Id="rId2" Type="http://schemas.openxmlformats.org/officeDocument/2006/relationships/image" Target="../media/image9.tmp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mp"/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tm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tm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5.tmp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tmp"/><Relationship Id="rId5" Type="http://schemas.openxmlformats.org/officeDocument/2006/relationships/image" Target="../media/image24.tmp"/><Relationship Id="rId4" Type="http://schemas.openxmlformats.org/officeDocument/2006/relationships/image" Target="../media/image20.tm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tm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tmp"/><Relationship Id="rId4" Type="http://schemas.openxmlformats.org/officeDocument/2006/relationships/image" Target="../media/image30.tm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tm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mp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4.tmp"/><Relationship Id="rId4" Type="http://schemas.openxmlformats.org/officeDocument/2006/relationships/image" Target="../media/image30.tm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15.tmp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tmp"/><Relationship Id="rId5" Type="http://schemas.openxmlformats.org/officeDocument/2006/relationships/image" Target="../media/image34.tmp"/><Relationship Id="rId4" Type="http://schemas.openxmlformats.org/officeDocument/2006/relationships/image" Target="../media/image30.tm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mp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mp"/><Relationship Id="rId2" Type="http://schemas.openxmlformats.org/officeDocument/2006/relationships/image" Target="../media/image34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tmp"/><Relationship Id="rId4" Type="http://schemas.openxmlformats.org/officeDocument/2006/relationships/image" Target="../media/image30.tmp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image" Target="../media/image15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tm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1386672"/>
              </p:ext>
            </p:extLst>
          </p:nvPr>
        </p:nvGraphicFramePr>
        <p:xfrm>
          <a:off x="304800" y="381000"/>
          <a:ext cx="8305800" cy="579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4300"/>
                <a:gridCol w="1384300"/>
                <a:gridCol w="1384300"/>
                <a:gridCol w="1384300"/>
                <a:gridCol w="1384300"/>
                <a:gridCol w="1384300"/>
              </a:tblGrid>
              <a:tr h="965200">
                <a:tc>
                  <a:txBody>
                    <a:bodyPr/>
                    <a:lstStyle/>
                    <a:p>
                      <a:pPr lvl="0" algn="ctr"/>
                      <a:r>
                        <a:rPr lang="en-US" sz="3600" dirty="0" smtClean="0"/>
                        <a:t>9.1</a:t>
                      </a:r>
                      <a:endParaRPr lang="en-US" sz="3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3600" dirty="0" smtClean="0"/>
                        <a:t>9.2</a:t>
                      </a:r>
                      <a:endParaRPr lang="en-US" sz="3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3600" dirty="0" smtClean="0"/>
                        <a:t>9.3</a:t>
                      </a:r>
                      <a:endParaRPr lang="en-US" sz="3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3600" dirty="0" smtClean="0"/>
                        <a:t>10.1</a:t>
                      </a:r>
                      <a:endParaRPr lang="en-US" sz="3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3600" dirty="0" smtClean="0"/>
                        <a:t>10.2</a:t>
                      </a:r>
                      <a:endParaRPr lang="en-US" sz="3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3600" dirty="0" smtClean="0"/>
                        <a:t>10.3</a:t>
                      </a:r>
                      <a:endParaRPr lang="en-US" sz="3600" dirty="0"/>
                    </a:p>
                  </a:txBody>
                  <a:tcPr anchor="ctr"/>
                </a:tc>
              </a:tr>
              <a:tr h="965200"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" action="ppaction://hlinksldjump"/>
                        </a:rPr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3" action="ppaction://hlinksldjump"/>
                        </a:rPr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4" action="ppaction://hlinksldjump"/>
                        </a:rPr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5" action="ppaction://hlinksldjump"/>
                        </a:rPr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6" action="ppaction://hlinksldjump"/>
                        </a:rPr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7" action="ppaction://hlinksldjump"/>
                        </a:rPr>
                        <a:t>10</a:t>
                      </a:r>
                      <a:endParaRPr lang="en-US" dirty="0"/>
                    </a:p>
                  </a:txBody>
                  <a:tcPr anchor="ctr"/>
                </a:tc>
              </a:tr>
              <a:tr h="965200"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8" action="ppaction://hlinksldjump"/>
                        </a:rPr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9" action="ppaction://hlinksldjump"/>
                        </a:rPr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10" action="ppaction://hlinksldjump"/>
                        </a:rPr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11" action="ppaction://hlinksldjump"/>
                        </a:rPr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12" action="ppaction://hlinksldjump"/>
                        </a:rPr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13" action="ppaction://hlinksldjump"/>
                        </a:rPr>
                        <a:t>20</a:t>
                      </a:r>
                      <a:endParaRPr lang="en-US" dirty="0"/>
                    </a:p>
                  </a:txBody>
                  <a:tcPr anchor="ctr"/>
                </a:tc>
              </a:tr>
              <a:tr h="965200"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14" action="ppaction://hlinksldjump"/>
                        </a:rPr>
                        <a:t>3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15" action="ppaction://hlinksldjump"/>
                        </a:rPr>
                        <a:t>3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16" action="ppaction://hlinksldjump"/>
                        </a:rPr>
                        <a:t>3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17" action="ppaction://hlinksldjump"/>
                        </a:rPr>
                        <a:t>3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18" action="ppaction://hlinksldjump"/>
                        </a:rPr>
                        <a:t>3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19" action="ppaction://hlinksldjump"/>
                        </a:rPr>
                        <a:t>30</a:t>
                      </a:r>
                      <a:endParaRPr lang="en-US" dirty="0"/>
                    </a:p>
                  </a:txBody>
                  <a:tcPr anchor="ctr"/>
                </a:tc>
              </a:tr>
              <a:tr h="965200"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0" action="ppaction://hlinksldjump"/>
                        </a:rPr>
                        <a:t>4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1" action="ppaction://hlinksldjump"/>
                        </a:rPr>
                        <a:t>4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2" action="ppaction://hlinksldjump"/>
                        </a:rPr>
                        <a:t>4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3" action="ppaction://hlinksldjump"/>
                        </a:rPr>
                        <a:t>4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4" action="ppaction://hlinksldjump"/>
                        </a:rPr>
                        <a:t>4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5" action="ppaction://hlinksldjump"/>
                        </a:rPr>
                        <a:t>40</a:t>
                      </a:r>
                      <a:endParaRPr lang="en-US" dirty="0"/>
                    </a:p>
                  </a:txBody>
                  <a:tcPr anchor="ctr"/>
                </a:tc>
              </a:tr>
              <a:tr h="965200"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6" action="ppaction://hlinksldjump"/>
                        </a:rPr>
                        <a:t>5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7" action="ppaction://hlinksldjump"/>
                        </a:rPr>
                        <a:t>5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8" action="ppaction://hlinksldjump"/>
                        </a:rPr>
                        <a:t>5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29" action="ppaction://hlinksldjump"/>
                        </a:rPr>
                        <a:t>5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30" action="ppaction://hlinksldjump"/>
                        </a:rPr>
                        <a:t>5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 smtClean="0">
                          <a:hlinkClick r:id="rId31" action="ppaction://hlinksldjump"/>
                        </a:rPr>
                        <a:t>5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28436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2 – 4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057400" y="33528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287378" cy="1162212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09800"/>
            <a:ext cx="3781953" cy="3867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9408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2 – 50 Points</a:t>
            </a:r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9144000" cy="724277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209799"/>
            <a:ext cx="4114800" cy="69437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2260600"/>
            <a:ext cx="838200" cy="939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62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3 – 1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24000"/>
            <a:ext cx="7798656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7744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3 – 2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6" y="1447800"/>
            <a:ext cx="9144000" cy="626692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5366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3 – 3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273" y="1447800"/>
            <a:ext cx="7735380" cy="819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134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3 – 4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030" y="1447800"/>
            <a:ext cx="8029937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8260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3 – 5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12186"/>
            <a:ext cx="9144000" cy="2878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7606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1 – 1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337" y="1524000"/>
            <a:ext cx="6087325" cy="828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4970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1 – 2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348" y="1444337"/>
            <a:ext cx="5067301" cy="1447800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524000"/>
            <a:ext cx="4040596" cy="1437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7383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1 – 3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348" y="1444337"/>
            <a:ext cx="5067301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656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1 – 10 Points</a:t>
            </a:r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676400"/>
            <a:ext cx="8686800" cy="138217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22098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4729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1 – 4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348" y="1444337"/>
            <a:ext cx="5067301" cy="1447800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6853" y="1625236"/>
            <a:ext cx="3682202" cy="1685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4255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1 – 5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348" y="1444337"/>
            <a:ext cx="5067301" cy="1447800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653977"/>
            <a:ext cx="3210044" cy="1238160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6853" y="1625236"/>
            <a:ext cx="3682202" cy="168582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89784"/>
              </p:ext>
            </p:extLst>
          </p:nvPr>
        </p:nvGraphicFramePr>
        <p:xfrm>
          <a:off x="3679510" y="1596933"/>
          <a:ext cx="3343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1079032" imgH="393529" progId="Equation.DSMT4">
                  <p:embed/>
                </p:oleObj>
              </mc:Choice>
              <mc:Fallback>
                <p:oleObj name="Equation" r:id="rId7" imgW="107903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510" y="1596933"/>
                        <a:ext cx="3343275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422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2 – 1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176" y="1447800"/>
            <a:ext cx="5819646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3402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2 – </a:t>
            </a:r>
            <a:r>
              <a:rPr lang="en-US" dirty="0"/>
              <a:t>2</a:t>
            </a:r>
            <a:r>
              <a:rPr lang="en-US" dirty="0" smtClean="0"/>
              <a:t>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59" y="1255734"/>
            <a:ext cx="620268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722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2 – 3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95400"/>
            <a:ext cx="9144000" cy="1253359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33" y="2785973"/>
            <a:ext cx="6830379" cy="581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9790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2 – </a:t>
            </a:r>
            <a:r>
              <a:rPr lang="en-US" dirty="0"/>
              <a:t>4</a:t>
            </a:r>
            <a:r>
              <a:rPr lang="en-US" dirty="0" smtClean="0"/>
              <a:t>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501" y="1093940"/>
            <a:ext cx="6404995" cy="1368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2861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2 – 5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501" y="1093940"/>
            <a:ext cx="6404995" cy="1368468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184" y="3224184"/>
            <a:ext cx="409632" cy="409632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0129" y="1265162"/>
            <a:ext cx="4874367" cy="1281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64642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3 – </a:t>
            </a:r>
            <a:r>
              <a:rPr lang="en-US" dirty="0"/>
              <a:t>1</a:t>
            </a:r>
            <a:r>
              <a:rPr lang="en-US" dirty="0" smtClean="0"/>
              <a:t>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184" y="3224184"/>
            <a:ext cx="409632" cy="409632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295400"/>
            <a:ext cx="9144000" cy="1123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6519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3 – 2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184" y="3224184"/>
            <a:ext cx="409632" cy="409632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21496"/>
            <a:ext cx="8341895" cy="99060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08207"/>
              </p:ext>
            </p:extLst>
          </p:nvPr>
        </p:nvGraphicFramePr>
        <p:xfrm>
          <a:off x="4953000" y="1295400"/>
          <a:ext cx="351869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34449" imgH="177646" progId="Equation.DSMT4">
                  <p:embed/>
                </p:oleObj>
              </mc:Choice>
              <mc:Fallback>
                <p:oleObj name="Equation" r:id="rId6" imgW="634449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95400"/>
                        <a:ext cx="3518694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7722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3 – </a:t>
            </a:r>
            <a:r>
              <a:rPr lang="en-US" dirty="0"/>
              <a:t>3</a:t>
            </a:r>
            <a:r>
              <a:rPr lang="en-US" dirty="0" smtClean="0"/>
              <a:t>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9517" y="3689959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184" y="3224184"/>
            <a:ext cx="409632" cy="409632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1295400"/>
            <a:ext cx="7543801" cy="895826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885" y="1169858"/>
            <a:ext cx="3352800" cy="1279180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69513"/>
              </p:ext>
            </p:extLst>
          </p:nvPr>
        </p:nvGraphicFramePr>
        <p:xfrm>
          <a:off x="4619062" y="1432986"/>
          <a:ext cx="4191000" cy="75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129810" imgH="203112" progId="Equation.DSMT4">
                  <p:embed/>
                </p:oleObj>
              </mc:Choice>
              <mc:Fallback>
                <p:oleObj name="Equation" r:id="rId7" imgW="112981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062" y="1432986"/>
                        <a:ext cx="4191000" cy="7582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500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1 – 2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8600" y="22098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9144000" cy="806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2758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1295400"/>
            <a:ext cx="7543801" cy="8958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3 – 4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184" y="3224184"/>
            <a:ext cx="409632" cy="409632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131" y="1295400"/>
            <a:ext cx="3943535" cy="971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3631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3 – 5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36576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999" y="3367079"/>
            <a:ext cx="362001" cy="123842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184" y="3224184"/>
            <a:ext cx="409632" cy="409632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992" y="1231726"/>
            <a:ext cx="7612384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3396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1 – 30 Points</a:t>
            </a:r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76272"/>
            <a:ext cx="8992856" cy="146705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22098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0701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1 – 40 Points</a:t>
            </a:r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76272"/>
            <a:ext cx="8992856" cy="1467055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5018"/>
            <a:ext cx="9144000" cy="184956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400" y="2067779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6333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1 – 50 Points</a:t>
            </a:r>
            <a:endParaRPr lang="en-US" dirty="0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6" y="1476272"/>
            <a:ext cx="8956964" cy="103490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581400" y="2133600"/>
            <a:ext cx="51054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9282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2 – 1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057400" y="33528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24000"/>
            <a:ext cx="8458200" cy="107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05911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2 – 2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057400" y="33528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7" y="1447800"/>
            <a:ext cx="9078593" cy="914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749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2 – 30 Poi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057400" y="3352800"/>
            <a:ext cx="56388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126" y="1524000"/>
            <a:ext cx="7687748" cy="790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9330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</TotalTime>
  <Words>156</Words>
  <Application>Microsoft Office PowerPoint</Application>
  <PresentationFormat>On-screen Show (4:3)</PresentationFormat>
  <Paragraphs>66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MathType 6.0 Equation</vt:lpstr>
      <vt:lpstr>PowerPoint Presentation</vt:lpstr>
      <vt:lpstr>9.1 – 10 Points</vt:lpstr>
      <vt:lpstr>9.1 – 20 Points</vt:lpstr>
      <vt:lpstr>9.1 – 30 Points</vt:lpstr>
      <vt:lpstr>9.1 – 40 Points</vt:lpstr>
      <vt:lpstr>9.1 – 50 Points</vt:lpstr>
      <vt:lpstr>9.2 – 10 Points</vt:lpstr>
      <vt:lpstr>9.2 – 20 Points</vt:lpstr>
      <vt:lpstr>9.2 – 30 Points</vt:lpstr>
      <vt:lpstr>9.2 – 40 Points</vt:lpstr>
      <vt:lpstr>9.2 – 50 Points</vt:lpstr>
      <vt:lpstr>9.3 – 10 Points</vt:lpstr>
      <vt:lpstr>9.3 – 20 Points</vt:lpstr>
      <vt:lpstr>9.3 – 30 Points</vt:lpstr>
      <vt:lpstr>9.3 – 40 Points</vt:lpstr>
      <vt:lpstr>9.3 – 50 Points</vt:lpstr>
      <vt:lpstr>10.1 – 10 Points</vt:lpstr>
      <vt:lpstr>10.1 – 20 Points</vt:lpstr>
      <vt:lpstr>10.1 – 30 Points</vt:lpstr>
      <vt:lpstr>10.1 – 40 Points</vt:lpstr>
      <vt:lpstr>10.1 – 50 Points</vt:lpstr>
      <vt:lpstr>10.2 – 10 Points</vt:lpstr>
      <vt:lpstr>10.2 – 20 Points</vt:lpstr>
      <vt:lpstr>10.2 – 30 Points</vt:lpstr>
      <vt:lpstr>10.2 – 40 Points</vt:lpstr>
      <vt:lpstr>10.2 – 50 Points</vt:lpstr>
      <vt:lpstr>10.3 – 10 Points</vt:lpstr>
      <vt:lpstr>10.3 – 20 Points</vt:lpstr>
      <vt:lpstr>10.3 – 30 Points</vt:lpstr>
      <vt:lpstr>10.3 – 40 Points</vt:lpstr>
      <vt:lpstr>10.3 – 50 Points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toBVT</dc:creator>
  <cp:lastModifiedBy>AutoBVT</cp:lastModifiedBy>
  <cp:revision>13</cp:revision>
  <dcterms:created xsi:type="dcterms:W3CDTF">2015-06-01T12:30:28Z</dcterms:created>
  <dcterms:modified xsi:type="dcterms:W3CDTF">2016-05-27T13:25:51Z</dcterms:modified>
</cp:coreProperties>
</file>